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314C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Кафедра електричної інженерії</w:t>
      </w:r>
    </w:p>
    <w:p w:rsidR="001A123F" w:rsidRPr="002D31C5" w:rsidRDefault="001A123F" w:rsidP="00314CCF">
      <w:pPr>
        <w:pStyle w:val="Default"/>
        <w:jc w:val="center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="00314CCF">
        <w:rPr>
          <w:sz w:val="28"/>
          <w:szCs w:val="28"/>
          <w:u w:val="single"/>
          <w:lang w:val="uk-UA"/>
        </w:rPr>
        <w:t>Сіденко. М. О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  <w:t>Толкачов Антон Миколай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8E651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8E651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8E651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314CCF" w:rsidRDefault="00E2548C" w:rsidP="008E651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14CCF">
              <w:rPr>
                <w:color w:val="000000"/>
                <w:szCs w:val="28"/>
              </w:rPr>
              <w:t>2.</w:t>
            </w:r>
            <w:r w:rsidR="006E7BD1" w:rsidRPr="00314CCF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314CCF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314CCF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80852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80852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80852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>
              <w:rPr>
                <w:color w:val="000000"/>
                <w:szCs w:val="28"/>
                <w:lang w:val="en-US"/>
              </w:rPr>
              <w:t>7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="00314CCF">
              <w:rPr>
                <w:color w:val="000000"/>
                <w:szCs w:val="28"/>
              </w:rPr>
              <w:t>=129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 w:rsidR="00314CCF"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 w:rsidR="00314CCF">
              <w:rPr>
                <w:color w:val="000000"/>
                <w:szCs w:val="28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4CC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</w:p>
    <w:p w:rsidR="00314CC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Вступ ................................................................................................................. 4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1. Побудова графіка навантаження та вибір потужності трансформатора (автотрансформатора) ................................................................ 5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ема 2. Вибір головної електричної схеми електростанції та розрахунок кількості приєднань................................................................</w:t>
      </w:r>
      <w:r>
        <w:rPr>
          <w:sz w:val="28"/>
          <w:szCs w:val="28"/>
        </w:rPr>
        <w:t>............................</w:t>
      </w:r>
      <w:r>
        <w:rPr>
          <w:sz w:val="28"/>
          <w:szCs w:val="28"/>
        </w:rPr>
        <w:t xml:space="preserve">10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3. Розрахунок струмів короткого замикання на електростанції ..... 13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4. Вибір струмообмежуючих реакторів ............................................ 17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5. Вибір комутаційного обладнання: вимикачів, роз’єднувачів ..... 19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6. Вибір трансформаторів струму ...................................................... 22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7. Вибір трансформаторів напруги .................................................... 24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8. Вибір струмопровідних частин ...................................................... 25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9. Порядок оформлення та завдання на розрахункову роботу ................. 28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писок рекомендованої літератури ............................................................ 30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одаток А ....................................................................................................... 31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одаток Б ....................................................................................................... 32 </w:t>
      </w:r>
    </w:p>
    <w:p w:rsidR="002D31C5" w:rsidRPr="002D31C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>
        <w:rPr>
          <w:szCs w:val="28"/>
        </w:rPr>
        <w:t xml:space="preserve">Додаток В ....................................................................................................... 33 </w:t>
      </w:r>
      <w:r w:rsidR="002D31C5" w:rsidRPr="002D31C5">
        <w:rPr>
          <w:sz w:val="32"/>
          <w:szCs w:val="28"/>
        </w:rPr>
        <w:br w:type="page"/>
      </w:r>
    </w:p>
    <w:p w:rsidR="002D31C5" w:rsidRDefault="002D31C5" w:rsidP="00370782">
      <w:pPr>
        <w:pStyle w:val="1"/>
      </w:pPr>
      <w:r w:rsidRPr="002D31C5">
        <w:lastRenderedPageBreak/>
        <w:t>ВСТУП</w:t>
      </w:r>
    </w:p>
    <w:p w:rsidR="002D31C5" w:rsidRPr="002D31C5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 w:val="32"/>
          <w:szCs w:val="28"/>
        </w:rPr>
      </w:pPr>
    </w:p>
    <w:p w:rsidR="002D31C5" w:rsidRPr="00BC4DA0" w:rsidRDefault="00314CCF" w:rsidP="00314CCF">
      <w:pPr>
        <w:tabs>
          <w:tab w:val="clear" w:pos="4536"/>
          <w:tab w:val="clear" w:pos="9356"/>
        </w:tabs>
        <w:ind w:firstLine="0"/>
        <w:rPr>
          <w:szCs w:val="28"/>
        </w:rPr>
      </w:pPr>
      <w:r>
        <w:rPr>
          <w:szCs w:val="28"/>
        </w:rPr>
        <w:tab/>
      </w:r>
      <w:r w:rsidR="002D31C5" w:rsidRPr="00BC4DA0">
        <w:rPr>
          <w:szCs w:val="28"/>
        </w:rPr>
        <w:t>Метод</w:t>
      </w:r>
      <w:bookmarkStart w:id="1" w:name="_GoBack"/>
      <w:bookmarkEnd w:id="1"/>
      <w:r w:rsidR="002D31C5" w:rsidRPr="00BC4DA0">
        <w:rPr>
          <w:szCs w:val="28"/>
        </w:rPr>
        <w:t>ичні вказівки призначені для проведення практичних занять і</w:t>
      </w:r>
    </w:p>
    <w:p w:rsidR="002D31C5" w:rsidRPr="00BC4DA0" w:rsidRDefault="002D31C5" w:rsidP="00314CCF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BC4DA0">
        <w:rPr>
          <w:szCs w:val="28"/>
        </w:rPr>
        <w:t>виконання розрахункової роботи з дисципліни «Електрична частина станцій та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підстанцій. Частина 1» для студентів спеціальності 141 Електроенергетика,електротехніка та електромеханіка освітнього ступеня «бакалавр» денної та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заочної форм навчання.</w:t>
      </w:r>
    </w:p>
    <w:p w:rsidR="002D31C5" w:rsidRPr="00BC4DA0" w:rsidRDefault="002D31C5" w:rsidP="00314CCF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BC4DA0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орієнтовані на набуття практичних навичок та вмінь.</w:t>
      </w:r>
    </w:p>
    <w:p w:rsidR="002D31C5" w:rsidRPr="00BC4DA0" w:rsidRDefault="002D31C5" w:rsidP="00314CCF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BC4DA0">
        <w:rPr>
          <w:szCs w:val="28"/>
        </w:rPr>
        <w:t>Вказівки містять необхідний теоретичний матеріал. Також вказівки</w:t>
      </w:r>
    </w:p>
    <w:p w:rsidR="002D31C5" w:rsidRPr="00BC4DA0" w:rsidRDefault="002D31C5" w:rsidP="00314CCF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BC4DA0">
        <w:rPr>
          <w:szCs w:val="28"/>
        </w:rPr>
        <w:t>можуть бути корисними фахівцям, що працюють в енергетичній галузі,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магістрантам, аспірантам.</w:t>
      </w:r>
    </w:p>
    <w:p w:rsidR="002D31C5" w:rsidRDefault="002D31C5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BC4DA0" w:rsidRPr="00BC4DA0" w:rsidRDefault="00BC4DA0" w:rsidP="00370782">
      <w:pPr>
        <w:pStyle w:val="1"/>
      </w:pPr>
      <w:r w:rsidRPr="00BC4DA0">
        <w:lastRenderedPageBreak/>
        <w:t>ТЕМА 1. ПОБУДОВА ГРАФІКА НАВАНТАЖЕННЯ ТА ВИБІР</w:t>
      </w:r>
    </w:p>
    <w:p w:rsidR="00E2548C" w:rsidRDefault="00BC4DA0" w:rsidP="00370782">
      <w:pPr>
        <w:pStyle w:val="1"/>
      </w:pPr>
      <w:r w:rsidRPr="00BC4DA0">
        <w:t>ПОТУЖНОСТІ ТРАНСФОРМАТОРА (АВТОТРАНСФОРМАТОРА)</w:t>
      </w:r>
    </w:p>
    <w:p w:rsidR="00BC4DA0" w:rsidRPr="00BC4DA0" w:rsidRDefault="00BC4DA0" w:rsidP="00BC4DA0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</w:p>
    <w:p w:rsidR="00BC4DA0" w:rsidRPr="00BC4DA0" w:rsidRDefault="00BC4DA0" w:rsidP="00BC4DA0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szCs w:val="28"/>
        </w:rPr>
      </w:pPr>
      <w:r w:rsidRPr="00BC4DA0">
        <w:rPr>
          <w:szCs w:val="28"/>
        </w:rPr>
        <w:t>Таблиця 1.1 – Результати розрахунків для вибору потужності</w:t>
      </w:r>
    </w:p>
    <w:p w:rsidR="00BC4DA0" w:rsidRPr="00BC4DA0" w:rsidRDefault="00BC4DA0" w:rsidP="00BC4DA0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szCs w:val="28"/>
        </w:rPr>
      </w:pPr>
      <w:r w:rsidRPr="00BC4DA0">
        <w:rPr>
          <w:szCs w:val="28"/>
        </w:rPr>
        <w:t>автотрансформаторів</w:t>
      </w:r>
    </w:p>
    <w:tbl>
      <w:tblPr>
        <w:tblStyle w:val="a6"/>
        <w:tblW w:w="10419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878"/>
        <w:gridCol w:w="904"/>
        <w:gridCol w:w="616"/>
        <w:gridCol w:w="647"/>
        <w:gridCol w:w="742"/>
        <w:gridCol w:w="694"/>
        <w:gridCol w:w="742"/>
        <w:gridCol w:w="694"/>
        <w:gridCol w:w="756"/>
        <w:gridCol w:w="616"/>
        <w:gridCol w:w="742"/>
        <w:gridCol w:w="694"/>
        <w:gridCol w:w="694"/>
      </w:tblGrid>
      <w:tr w:rsidR="00D24BB7" w:rsidRPr="008C1334" w:rsidTr="004E13D1">
        <w:trPr>
          <w:trHeight w:val="329"/>
        </w:trPr>
        <w:tc>
          <w:tcPr>
            <w:tcW w:w="2782" w:type="dxa"/>
            <w:gridSpan w:val="2"/>
            <w:vMerge w:val="restart"/>
            <w:vAlign w:val="center"/>
          </w:tcPr>
          <w:p w:rsidR="002B252C" w:rsidRPr="008C1334" w:rsidRDefault="002B252C" w:rsidP="002B252C">
            <w:pPr>
              <w:pStyle w:val="Default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 xml:space="preserve">Розрахункові значення </w:t>
            </w:r>
          </w:p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37" w:type="dxa"/>
            <w:gridSpan w:val="11"/>
            <w:vAlign w:val="center"/>
          </w:tcPr>
          <w:p w:rsidR="002B252C" w:rsidRPr="008C1334" w:rsidRDefault="002B252C" w:rsidP="002B252C">
            <w:pPr>
              <w:pStyle w:val="Default"/>
              <w:jc w:val="center"/>
              <w:rPr>
                <w:sz w:val="20"/>
                <w:szCs w:val="20"/>
                <w:lang w:val="uk-UA"/>
              </w:rPr>
            </w:pPr>
            <w:r w:rsidRPr="008C1334">
              <w:rPr>
                <w:sz w:val="20"/>
                <w:szCs w:val="20"/>
              </w:rPr>
              <w:t xml:space="preserve">Тривалість ступеня графіка </w:t>
            </w:r>
          </w:p>
        </w:tc>
      </w:tr>
      <w:tr w:rsidR="004E13D1" w:rsidRPr="008C1334" w:rsidTr="004E13D1">
        <w:trPr>
          <w:trHeight w:val="210"/>
        </w:trPr>
        <w:tc>
          <w:tcPr>
            <w:tcW w:w="2782" w:type="dxa"/>
            <w:gridSpan w:val="2"/>
            <w:vMerge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16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0-2</w:t>
            </w:r>
          </w:p>
        </w:tc>
        <w:tc>
          <w:tcPr>
            <w:tcW w:w="647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2-4</w:t>
            </w:r>
          </w:p>
        </w:tc>
        <w:tc>
          <w:tcPr>
            <w:tcW w:w="742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4-6</w:t>
            </w:r>
          </w:p>
        </w:tc>
        <w:tc>
          <w:tcPr>
            <w:tcW w:w="69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-7</w:t>
            </w:r>
          </w:p>
        </w:tc>
        <w:tc>
          <w:tcPr>
            <w:tcW w:w="742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7-8</w:t>
            </w:r>
          </w:p>
        </w:tc>
        <w:tc>
          <w:tcPr>
            <w:tcW w:w="69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8-9</w:t>
            </w:r>
          </w:p>
        </w:tc>
        <w:tc>
          <w:tcPr>
            <w:tcW w:w="756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9-12</w:t>
            </w:r>
          </w:p>
        </w:tc>
        <w:tc>
          <w:tcPr>
            <w:tcW w:w="616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2-14</w:t>
            </w:r>
          </w:p>
        </w:tc>
        <w:tc>
          <w:tcPr>
            <w:tcW w:w="742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4-16</w:t>
            </w:r>
          </w:p>
        </w:tc>
        <w:tc>
          <w:tcPr>
            <w:tcW w:w="69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6-20</w:t>
            </w:r>
          </w:p>
        </w:tc>
        <w:tc>
          <w:tcPr>
            <w:tcW w:w="69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20-24</w:t>
            </w:r>
          </w:p>
        </w:tc>
      </w:tr>
      <w:tr w:rsidR="004E13D1" w:rsidRPr="008C1334" w:rsidTr="004E13D1">
        <w:trPr>
          <w:trHeight w:val="629"/>
        </w:trPr>
        <w:tc>
          <w:tcPr>
            <w:tcW w:w="1878" w:type="dxa"/>
            <w:vAlign w:val="center"/>
          </w:tcPr>
          <w:p w:rsidR="002B252C" w:rsidRPr="008C1334" w:rsidRDefault="002B252C" w:rsidP="00AB6302">
            <w:pPr>
              <w:pStyle w:val="Default"/>
              <w:ind w:firstLine="0"/>
              <w:rPr>
                <w:sz w:val="20"/>
                <w:szCs w:val="20"/>
                <w:lang w:val="uk-UA"/>
              </w:rPr>
            </w:pPr>
            <w:r w:rsidRPr="008C1334">
              <w:rPr>
                <w:sz w:val="20"/>
                <w:szCs w:val="20"/>
              </w:rPr>
              <w:t xml:space="preserve">Активна потужність </w:t>
            </w:r>
            <w:r w:rsidRPr="008C1334">
              <w:rPr>
                <w:i/>
                <w:iCs/>
                <w:sz w:val="20"/>
                <w:szCs w:val="20"/>
              </w:rPr>
              <w:t xml:space="preserve">Р </w:t>
            </w:r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%</w:t>
            </w:r>
          </w:p>
        </w:tc>
        <w:tc>
          <w:tcPr>
            <w:tcW w:w="61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20</w:t>
            </w:r>
          </w:p>
        </w:tc>
        <w:tc>
          <w:tcPr>
            <w:tcW w:w="647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40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0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90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0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90</w:t>
            </w:r>
          </w:p>
        </w:tc>
        <w:tc>
          <w:tcPr>
            <w:tcW w:w="75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70</w:t>
            </w:r>
          </w:p>
        </w:tc>
        <w:tc>
          <w:tcPr>
            <w:tcW w:w="61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0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4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5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40</w:t>
            </w:r>
          </w:p>
        </w:tc>
      </w:tr>
      <w:tr w:rsidR="004E13D1" w:rsidRPr="008C1334" w:rsidTr="004E13D1">
        <w:trPr>
          <w:trHeight w:val="644"/>
        </w:trPr>
        <w:tc>
          <w:tcPr>
            <w:tcW w:w="1878" w:type="dxa"/>
            <w:vAlign w:val="center"/>
          </w:tcPr>
          <w:p w:rsidR="002B252C" w:rsidRPr="008C1334" w:rsidRDefault="002B252C" w:rsidP="002B252C">
            <w:pPr>
              <w:pStyle w:val="Default"/>
              <w:jc w:val="center"/>
              <w:rPr>
                <w:sz w:val="20"/>
                <w:szCs w:val="20"/>
                <w:lang w:val="uk-UA"/>
              </w:rPr>
            </w:pPr>
            <w:r w:rsidRPr="008C1334">
              <w:rPr>
                <w:sz w:val="20"/>
                <w:szCs w:val="20"/>
              </w:rPr>
              <w:t xml:space="preserve">Активна потужність </w:t>
            </w:r>
            <w:r w:rsidRPr="008C1334">
              <w:rPr>
                <w:i/>
                <w:iCs/>
                <w:sz w:val="20"/>
                <w:szCs w:val="20"/>
              </w:rPr>
              <w:t xml:space="preserve">Р </w:t>
            </w:r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МВт</w:t>
            </w:r>
          </w:p>
        </w:tc>
        <w:tc>
          <w:tcPr>
            <w:tcW w:w="61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32</w:t>
            </w:r>
          </w:p>
        </w:tc>
        <w:tc>
          <w:tcPr>
            <w:tcW w:w="647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4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6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44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6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44</w:t>
            </w:r>
          </w:p>
        </w:tc>
        <w:tc>
          <w:tcPr>
            <w:tcW w:w="75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12</w:t>
            </w:r>
          </w:p>
        </w:tc>
        <w:tc>
          <w:tcPr>
            <w:tcW w:w="61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96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4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8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4</w:t>
            </w:r>
          </w:p>
        </w:tc>
      </w:tr>
      <w:tr w:rsidR="004E13D1" w:rsidRPr="008C1334" w:rsidTr="004E13D1">
        <w:trPr>
          <w:trHeight w:val="569"/>
        </w:trPr>
        <w:tc>
          <w:tcPr>
            <w:tcW w:w="1878" w:type="dxa"/>
            <w:vAlign w:val="center"/>
          </w:tcPr>
          <w:p w:rsidR="002B252C" w:rsidRPr="008C1334" w:rsidRDefault="0030349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-</w:t>
            </w:r>
          </w:p>
        </w:tc>
        <w:tc>
          <w:tcPr>
            <w:tcW w:w="61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7</w:t>
            </w:r>
          </w:p>
        </w:tc>
        <w:tc>
          <w:tcPr>
            <w:tcW w:w="647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75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9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875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9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875</w:t>
            </w:r>
          </w:p>
        </w:tc>
        <w:tc>
          <w:tcPr>
            <w:tcW w:w="75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825</w:t>
            </w:r>
          </w:p>
        </w:tc>
        <w:tc>
          <w:tcPr>
            <w:tcW w:w="61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8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75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</w:t>
            </w:r>
            <w:r>
              <w:rPr>
                <w:sz w:val="20"/>
                <w:szCs w:val="20"/>
                <w:lang w:val="ru-RU"/>
              </w:rPr>
              <w:t>,775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75</w:t>
            </w:r>
          </w:p>
        </w:tc>
      </w:tr>
      <w:tr w:rsidR="004E13D1" w:rsidRPr="008C1334" w:rsidTr="004E13D1">
        <w:trPr>
          <w:trHeight w:val="554"/>
        </w:trPr>
        <w:tc>
          <w:tcPr>
            <w:tcW w:w="1878" w:type="dxa"/>
            <w:vAlign w:val="center"/>
          </w:tcPr>
          <w:p w:rsidR="002B252C" w:rsidRPr="008C1334" w:rsidRDefault="0030349C" w:rsidP="008C1334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  <w:lang w:val="ru-RU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-</w:t>
            </w:r>
          </w:p>
        </w:tc>
        <w:tc>
          <w:tcPr>
            <w:tcW w:w="61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,02</w:t>
            </w:r>
          </w:p>
        </w:tc>
        <w:tc>
          <w:tcPr>
            <w:tcW w:w="647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8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48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55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48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55</w:t>
            </w:r>
          </w:p>
        </w:tc>
        <w:tc>
          <w:tcPr>
            <w:tcW w:w="75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68</w:t>
            </w:r>
          </w:p>
        </w:tc>
        <w:tc>
          <w:tcPr>
            <w:tcW w:w="61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75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8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1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8</w:t>
            </w:r>
          </w:p>
        </w:tc>
      </w:tr>
      <w:tr w:rsidR="004E13D1" w:rsidRPr="008C1334" w:rsidTr="004E13D1">
        <w:trPr>
          <w:trHeight w:val="958"/>
        </w:trPr>
        <w:tc>
          <w:tcPr>
            <w:tcW w:w="1878" w:type="dxa"/>
            <w:vAlign w:val="center"/>
          </w:tcPr>
          <w:tbl>
            <w:tblPr>
              <w:tblW w:w="1759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23"/>
              <w:gridCol w:w="236"/>
            </w:tblGrid>
            <w:tr w:rsidR="00AB6302" w:rsidRPr="008C1334" w:rsidTr="004E13D1">
              <w:trPr>
                <w:trHeight w:val="287"/>
              </w:trPr>
              <w:tc>
                <w:tcPr>
                  <w:tcW w:w="1537" w:type="dxa"/>
                </w:tcPr>
                <w:p w:rsidR="002B252C" w:rsidRPr="008C1334" w:rsidRDefault="002B252C">
                  <w:pPr>
                    <w:pStyle w:val="Default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Реактивна потужність </w:t>
                  </w:r>
                  <w:r w:rsidRPr="008C1334">
                    <w:rPr>
                      <w:i/>
                      <w:iCs/>
                      <w:sz w:val="20"/>
                      <w:szCs w:val="20"/>
                    </w:rPr>
                    <w:t xml:space="preserve">Q </w:t>
                  </w:r>
                </w:p>
              </w:tc>
              <w:tc>
                <w:tcPr>
                  <w:tcW w:w="222" w:type="dxa"/>
                </w:tcPr>
                <w:p w:rsidR="002B252C" w:rsidRPr="008C1334" w:rsidRDefault="002B252C">
                  <w:pPr>
                    <w:pStyle w:val="Default"/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МВАр</w:t>
            </w:r>
          </w:p>
        </w:tc>
        <w:tc>
          <w:tcPr>
            <w:tcW w:w="61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2,6</w:t>
            </w:r>
          </w:p>
        </w:tc>
        <w:tc>
          <w:tcPr>
            <w:tcW w:w="647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6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9,2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6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9,2</w:t>
            </w:r>
          </w:p>
        </w:tc>
        <w:tc>
          <w:tcPr>
            <w:tcW w:w="75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6,16</w:t>
            </w:r>
          </w:p>
        </w:tc>
        <w:tc>
          <w:tcPr>
            <w:tcW w:w="61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2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2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64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2</w:t>
            </w:r>
          </w:p>
        </w:tc>
      </w:tr>
      <w:tr w:rsidR="004E13D1" w:rsidRPr="008C1334" w:rsidTr="004E13D1">
        <w:trPr>
          <w:trHeight w:val="1272"/>
        </w:trPr>
        <w:tc>
          <w:tcPr>
            <w:tcW w:w="1878" w:type="dxa"/>
            <w:vAlign w:val="center"/>
          </w:tcPr>
          <w:tbl>
            <w:tblPr>
              <w:tblW w:w="1759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759"/>
            </w:tblGrid>
            <w:tr w:rsidR="002B252C" w:rsidRPr="008C1334" w:rsidTr="004E13D1">
              <w:trPr>
                <w:trHeight w:val="457"/>
              </w:trPr>
              <w:tc>
                <w:tcPr>
                  <w:tcW w:w="1759" w:type="dxa"/>
                </w:tcPr>
                <w:p w:rsidR="002B252C" w:rsidRPr="008C1334" w:rsidRDefault="002B252C">
                  <w:pPr>
                    <w:pStyle w:val="Default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Результативна реактивна потужність </w:t>
                  </w:r>
                  <w:r w:rsidRPr="008C1334">
                    <w:rPr>
                      <w:i/>
                      <w:iCs/>
                      <w:sz w:val="20"/>
                      <w:szCs w:val="20"/>
                    </w:rPr>
                    <w:t xml:space="preserve">Qрез </w:t>
                  </w:r>
                </w:p>
              </w:tc>
            </w:tr>
          </w:tbl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4" w:type="dxa"/>
            <w:vAlign w:val="center"/>
          </w:tcPr>
          <w:tbl>
            <w:tblPr>
              <w:tblW w:w="901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901"/>
            </w:tblGrid>
            <w:tr w:rsidR="002B252C" w:rsidRPr="008C1334" w:rsidTr="004E13D1">
              <w:trPr>
                <w:trHeight w:val="457"/>
              </w:trPr>
              <w:tc>
                <w:tcPr>
                  <w:tcW w:w="901" w:type="dxa"/>
                </w:tcPr>
                <w:p w:rsidR="002B252C" w:rsidRPr="008C1334" w:rsidRDefault="002B252C" w:rsidP="00BB261C">
                  <w:pPr>
                    <w:pStyle w:val="Default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МВАр </w:t>
                  </w:r>
                </w:p>
              </w:tc>
            </w:tr>
          </w:tbl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16" w:type="dxa"/>
            <w:vAlign w:val="center"/>
          </w:tcPr>
          <w:p w:rsidR="002B252C" w:rsidRPr="00136E13" w:rsidRDefault="00136E13" w:rsidP="00136E13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2,6</w:t>
            </w:r>
          </w:p>
        </w:tc>
        <w:tc>
          <w:tcPr>
            <w:tcW w:w="647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</w:t>
            </w:r>
          </w:p>
        </w:tc>
        <w:tc>
          <w:tcPr>
            <w:tcW w:w="742" w:type="dxa"/>
            <w:vAlign w:val="center"/>
          </w:tcPr>
          <w:p w:rsidR="002B252C" w:rsidRPr="00A421F8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ru-RU"/>
              </w:rPr>
              <w:t>12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5,2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2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5,2</w:t>
            </w:r>
          </w:p>
        </w:tc>
        <w:tc>
          <w:tcPr>
            <w:tcW w:w="75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2,16</w:t>
            </w:r>
          </w:p>
        </w:tc>
        <w:tc>
          <w:tcPr>
            <w:tcW w:w="61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8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2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2</w:t>
            </w:r>
          </w:p>
        </w:tc>
      </w:tr>
      <w:tr w:rsidR="004E13D1" w:rsidRPr="008C1334" w:rsidTr="004E13D1">
        <w:trPr>
          <w:trHeight w:val="973"/>
        </w:trPr>
        <w:tc>
          <w:tcPr>
            <w:tcW w:w="1878" w:type="dxa"/>
            <w:vAlign w:val="center"/>
          </w:tcPr>
          <w:tbl>
            <w:tblPr>
              <w:tblW w:w="1759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23"/>
              <w:gridCol w:w="236"/>
            </w:tblGrid>
            <w:tr w:rsidR="004E13D1" w:rsidRPr="008C1334" w:rsidTr="004E13D1">
              <w:trPr>
                <w:trHeight w:val="288"/>
              </w:trPr>
              <w:tc>
                <w:tcPr>
                  <w:tcW w:w="1537" w:type="dxa"/>
                </w:tcPr>
                <w:p w:rsidR="004E13D1" w:rsidRPr="008C1334" w:rsidRDefault="004E13D1" w:rsidP="004E13D1">
                  <w:pPr>
                    <w:pStyle w:val="Default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Повна потужність </w:t>
                  </w:r>
                  <w:r w:rsidRPr="008C1334">
                    <w:rPr>
                      <w:i/>
                      <w:iCs/>
                      <w:sz w:val="20"/>
                      <w:szCs w:val="20"/>
                    </w:rPr>
                    <w:t xml:space="preserve">S </w:t>
                  </w:r>
                </w:p>
              </w:tc>
              <w:tc>
                <w:tcPr>
                  <w:tcW w:w="222" w:type="dxa"/>
                </w:tcPr>
                <w:p w:rsidR="004E13D1" w:rsidRPr="008C1334" w:rsidRDefault="004E13D1" w:rsidP="004E13D1">
                  <w:pPr>
                    <w:pStyle w:val="Default"/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4E13D1" w:rsidRPr="008C1334" w:rsidRDefault="004E13D1" w:rsidP="004E13D1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4" w:type="dxa"/>
            <w:vAlign w:val="center"/>
          </w:tcPr>
          <w:p w:rsidR="004E13D1" w:rsidRPr="008C1334" w:rsidRDefault="004E13D1" w:rsidP="004E13D1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МВА</w:t>
            </w:r>
          </w:p>
        </w:tc>
        <w:tc>
          <w:tcPr>
            <w:tcW w:w="616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32</w:t>
            </w:r>
          </w:p>
        </w:tc>
        <w:tc>
          <w:tcPr>
            <w:tcW w:w="647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68,4</w:t>
            </w:r>
          </w:p>
        </w:tc>
        <w:tc>
          <w:tcPr>
            <w:tcW w:w="742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66,1</w:t>
            </w:r>
          </w:p>
        </w:tc>
        <w:tc>
          <w:tcPr>
            <w:tcW w:w="694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51,5</w:t>
            </w:r>
          </w:p>
        </w:tc>
        <w:tc>
          <w:tcPr>
            <w:tcW w:w="742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66,1</w:t>
            </w:r>
          </w:p>
        </w:tc>
        <w:tc>
          <w:tcPr>
            <w:tcW w:w="694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51,5</w:t>
            </w:r>
          </w:p>
        </w:tc>
        <w:tc>
          <w:tcPr>
            <w:tcW w:w="756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20,3</w:t>
            </w:r>
          </w:p>
        </w:tc>
        <w:tc>
          <w:tcPr>
            <w:tcW w:w="616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04</w:t>
            </w:r>
          </w:p>
        </w:tc>
        <w:tc>
          <w:tcPr>
            <w:tcW w:w="742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68,46</w:t>
            </w:r>
          </w:p>
        </w:tc>
        <w:tc>
          <w:tcPr>
            <w:tcW w:w="694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86,46</w:t>
            </w:r>
          </w:p>
        </w:tc>
        <w:tc>
          <w:tcPr>
            <w:tcW w:w="694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68,46</w:t>
            </w:r>
          </w:p>
        </w:tc>
      </w:tr>
    </w:tbl>
    <w:p w:rsidR="004E13D1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b/>
          <w:sz w:val="32"/>
          <w:szCs w:val="28"/>
          <w:lang w:val="en-US"/>
        </w:rPr>
      </w:pPr>
    </w:p>
    <w:p w:rsidR="00E2548C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b/>
          <w:sz w:val="32"/>
          <w:szCs w:val="28"/>
          <w:lang w:val="en-US"/>
        </w:rPr>
      </w:pPr>
      <w:r>
        <w:rPr>
          <w:noProof/>
          <w:lang w:val="ru-RU"/>
        </w:rPr>
        <w:drawing>
          <wp:inline distT="0" distB="0" distL="0" distR="0" wp14:anchorId="4ADF4BA1" wp14:editId="6BA946FD">
            <wp:extent cx="4619708" cy="355609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24172" cy="3559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13D1" w:rsidRPr="004E13D1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szCs w:val="28"/>
        </w:rPr>
      </w:pPr>
      <w:r>
        <w:rPr>
          <w:szCs w:val="28"/>
          <w:lang w:val="ru-RU"/>
        </w:rPr>
        <w:t>Рис</w:t>
      </w:r>
      <w:r w:rsidRPr="004E13D1">
        <w:rPr>
          <w:szCs w:val="28"/>
          <w:lang w:val="ru-RU"/>
        </w:rPr>
        <w:t xml:space="preserve">.1.1- </w:t>
      </w:r>
      <w:r>
        <w:rPr>
          <w:szCs w:val="28"/>
          <w:lang w:val="ru-RU"/>
        </w:rPr>
        <w:t>Граф</w:t>
      </w:r>
      <w:r>
        <w:rPr>
          <w:szCs w:val="28"/>
        </w:rPr>
        <w:t xml:space="preserve">ік </w:t>
      </w:r>
      <w:r>
        <w:t>повного S(t) навантаження</w:t>
      </w:r>
    </w:p>
    <w:p w:rsidR="00AA49A6" w:rsidRPr="00370782" w:rsidRDefault="00AB6302" w:rsidP="00AB6302">
      <w:pPr>
        <w:pStyle w:val="af3"/>
        <w:tabs>
          <w:tab w:val="left" w:pos="4962"/>
        </w:tabs>
        <w:ind w:left="357" w:firstLine="0"/>
        <w:rPr>
          <w:lang w:val="ru-RU"/>
        </w:rPr>
      </w:pPr>
      <w:r>
        <w:rPr>
          <w:sz w:val="32"/>
          <w:szCs w:val="28"/>
          <w:lang w:val="en-US"/>
        </w:rPr>
        <w:lastRenderedPageBreak/>
        <w:t>P</w:t>
      </w:r>
      <w:r>
        <w:rPr>
          <w:sz w:val="32"/>
          <w:szCs w:val="28"/>
          <w:vertAlign w:val="subscript"/>
          <w:lang w:val="en-US"/>
        </w:rPr>
        <w:t>max</w:t>
      </w:r>
      <w:r w:rsidRPr="00370782">
        <w:rPr>
          <w:sz w:val="32"/>
          <w:szCs w:val="28"/>
          <w:lang w:val="ru-RU"/>
        </w:rPr>
        <w:t>=160</w:t>
      </w:r>
      <w:r w:rsidRPr="00370782">
        <w:rPr>
          <w:lang w:val="ru-RU"/>
        </w:rPr>
        <w:t xml:space="preserve"> </w:t>
      </w:r>
      <w:r>
        <w:rPr>
          <w:lang w:val="ru-RU"/>
        </w:rPr>
        <w:t>МВт</w:t>
      </w:r>
      <w:r w:rsidRPr="00370782">
        <w:rPr>
          <w:sz w:val="32"/>
          <w:szCs w:val="28"/>
          <w:lang w:val="ru-RU"/>
        </w:rPr>
        <w:t xml:space="preserve">, </w:t>
      </w:r>
      <w:r>
        <w:rPr>
          <w:sz w:val="32"/>
          <w:szCs w:val="28"/>
          <w:lang w:val="en-US"/>
        </w:rPr>
        <w:t>P</w:t>
      </w:r>
      <w:r>
        <w:rPr>
          <w:sz w:val="32"/>
          <w:szCs w:val="28"/>
          <w:vertAlign w:val="subscript"/>
          <w:lang w:val="en-US"/>
        </w:rPr>
        <w:t>min</w:t>
      </w:r>
      <w:r w:rsidRPr="00370782">
        <w:rPr>
          <w:sz w:val="32"/>
          <w:szCs w:val="28"/>
          <w:lang w:val="ru-RU"/>
        </w:rPr>
        <w:t>=32</w:t>
      </w:r>
      <w:r w:rsidRPr="00370782">
        <w:rPr>
          <w:lang w:val="ru-RU"/>
        </w:rPr>
        <w:t xml:space="preserve"> </w:t>
      </w:r>
      <w:r>
        <w:rPr>
          <w:lang w:val="ru-RU"/>
        </w:rPr>
        <w:t>МВт</w:t>
      </w:r>
    </w:p>
    <w:p w:rsidR="004E13D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w:r>
        <w:t>Розрахункова потужність кожного з них визначається по співвідношенням:</w:t>
      </w:r>
    </w:p>
    <w:p w:rsidR="00B20C6F" w:rsidRPr="00370782" w:rsidRDefault="0030349C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m:oMath>
        <m:sSub>
          <m:sSubPr>
            <m:ctrlPr>
              <w:rPr>
                <w:rFonts w:ascii="Cambria Math" w:hAnsi="Cambria Math"/>
                <w:sz w:val="3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розр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(n-1)</m:t>
            </m:r>
            <m:sSub>
              <m:sSub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нав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166,15</m:t>
            </m:r>
          </m:num>
          <m:den>
            <m:d>
              <m:d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2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*4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>=41.54</m:t>
        </m:r>
      </m:oMath>
      <w:r w:rsidR="00AB6302" w:rsidRPr="00AA49A6">
        <w:rPr>
          <w:sz w:val="32"/>
          <w:szCs w:val="28"/>
        </w:rPr>
        <w:t xml:space="preserve"> </w:t>
      </w:r>
    </w:p>
    <w:p w:rsidR="004E13D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t>За величиною S</w:t>
      </w:r>
      <w:r w:rsidRPr="004E13D1">
        <w:rPr>
          <w:vertAlign w:val="subscript"/>
        </w:rPr>
        <w:t>розр</w:t>
      </w:r>
      <w:r>
        <w:t xml:space="preserve"> обирається номінальна потужність автотрансформатора S</w:t>
      </w:r>
      <w:r w:rsidRPr="004E13D1">
        <w:rPr>
          <w:vertAlign w:val="subscript"/>
        </w:rPr>
        <w:t>ном</w:t>
      </w:r>
      <w:r>
        <w:t>.</w:t>
      </w:r>
    </w:p>
    <w:p w:rsidR="00B20C6F" w:rsidRDefault="00B20C6F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rPr>
          <w:sz w:val="32"/>
          <w:szCs w:val="28"/>
          <w:lang w:val="ru-RU"/>
        </w:rPr>
        <w:t xml:space="preserve">АТДЦТН </w:t>
      </w:r>
      <w:r w:rsidR="00282806">
        <w:rPr>
          <w:sz w:val="32"/>
          <w:szCs w:val="28"/>
          <w:lang w:val="en-US"/>
        </w:rPr>
        <w:t>200</w:t>
      </w:r>
      <w:r>
        <w:rPr>
          <w:sz w:val="32"/>
          <w:szCs w:val="28"/>
          <w:lang w:val="ru-RU"/>
        </w:rPr>
        <w:t>000/220/110</w:t>
      </w:r>
    </w:p>
    <w:p w:rsidR="00B20C6F" w:rsidRPr="004E13D1" w:rsidRDefault="0030349C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200 МВА</m:t>
          </m:r>
        </m:oMath>
      </m:oMathPara>
    </w:p>
    <w:p w:rsidR="004E13D1" w:rsidRPr="004E13D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t xml:space="preserve">Еквівалентне навантаження автотрансформатора на інтервалі часу </w:t>
      </w:r>
      <w:r>
        <w:rPr>
          <w:lang w:val="en-US"/>
        </w:rPr>
        <w:t>t</w:t>
      </w:r>
      <w:r w:rsidRPr="004E13D1">
        <w:rPr>
          <w:vertAlign w:val="subscript"/>
          <w:lang w:val="ru-RU"/>
        </w:rPr>
        <w:t>1</w:t>
      </w:r>
    </w:p>
    <w:p w:rsidR="00282806" w:rsidRPr="00282806" w:rsidRDefault="0030349C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  <w:lang w:val="en-US"/>
            </w:rPr>
            <m:t>=0</m:t>
          </m:r>
        </m:oMath>
      </m:oMathPara>
    </w:p>
    <w:p w:rsidR="00282806" w:rsidRDefault="00282806" w:rsidP="00AB6302">
      <w:pPr>
        <w:pStyle w:val="af3"/>
        <w:tabs>
          <w:tab w:val="left" w:pos="4962"/>
        </w:tabs>
        <w:ind w:left="357" w:firstLine="0"/>
      </w:pPr>
      <w:r w:rsidRPr="00834829">
        <w:rPr>
          <w:position w:val="-32"/>
        </w:rPr>
        <w:object w:dxaOrig="19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41.25pt" o:ole="">
            <v:imagedata r:id="rId12" o:title=""/>
          </v:shape>
          <o:OLEObject Type="Embed" ProgID="Equation.DSMT4" ShapeID="_x0000_i1025" DrawAspect="Content" ObjectID="_1677526954" r:id="rId13"/>
        </w:object>
      </w:r>
    </w:p>
    <w:p w:rsidR="004E13D1" w:rsidRPr="004E13D1" w:rsidRDefault="004E13D1" w:rsidP="00AB6302">
      <w:pPr>
        <w:pStyle w:val="af3"/>
        <w:tabs>
          <w:tab w:val="left" w:pos="4962"/>
        </w:tabs>
        <w:ind w:left="357" w:firstLine="0"/>
        <w:rPr>
          <w:lang w:val="ru-RU"/>
        </w:rPr>
      </w:pPr>
      <w:r>
        <w:t>Коефіцієнт перевантаження  k</w:t>
      </w:r>
      <w:r w:rsidRPr="004E13D1">
        <w:rPr>
          <w:vertAlign w:val="subscript"/>
          <w:lang w:val="ru-RU"/>
        </w:rPr>
        <w:t>1</w:t>
      </w:r>
      <w:r>
        <w:t xml:space="preserve"> знаходять як:</w:t>
      </w:r>
    </w:p>
    <w:p w:rsidR="00282806" w:rsidRDefault="00282806" w:rsidP="00AB6302">
      <w:pPr>
        <w:pStyle w:val="af3"/>
        <w:tabs>
          <w:tab w:val="left" w:pos="4962"/>
        </w:tabs>
        <w:ind w:left="357" w:firstLine="0"/>
      </w:pPr>
      <w:r w:rsidRPr="00834829">
        <w:rPr>
          <w:position w:val="-30"/>
        </w:rPr>
        <w:object w:dxaOrig="1880" w:dyaOrig="680">
          <v:shape id="_x0000_i1026" type="#_x0000_t75" style="width:93.75pt;height:33.75pt" o:ole="">
            <v:imagedata r:id="rId14" o:title=""/>
          </v:shape>
          <o:OLEObject Type="Embed" ProgID="Equation.DSMT4" ShapeID="_x0000_i1026" DrawAspect="Content" ObjectID="_1677526955" r:id="rId15"/>
        </w:object>
      </w:r>
    </w:p>
    <w:p w:rsidR="00370782" w:rsidRPr="00370782" w:rsidRDefault="00370782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t>Значення еквівалентного попереднього навантаження S</w:t>
      </w:r>
      <w:r w:rsidRPr="00370782">
        <w:rPr>
          <w:vertAlign w:val="subscript"/>
        </w:rPr>
        <w:t>E2</w:t>
      </w:r>
      <w:r>
        <w:t xml:space="preserve"> і коефіцієнта k</w:t>
      </w:r>
      <w:r w:rsidRPr="00370782">
        <w:rPr>
          <w:vertAlign w:val="subscript"/>
          <w:lang w:val="ru-RU"/>
        </w:rPr>
        <w:t>2</w:t>
      </w:r>
      <w:r>
        <w:t xml:space="preserve"> знаходяться згідно виразів:</w:t>
      </w:r>
    </w:p>
    <w:p w:rsidR="00370782" w:rsidRDefault="00370782" w:rsidP="00370782">
      <w:pPr>
        <w:pStyle w:val="af3"/>
        <w:tabs>
          <w:tab w:val="left" w:pos="4962"/>
        </w:tabs>
        <w:ind w:left="357" w:firstLine="0"/>
        <w:jc w:val="left"/>
      </w:pPr>
      <w:r w:rsidRPr="00370782">
        <w:rPr>
          <w:position w:val="-126"/>
        </w:rPr>
        <w:object w:dxaOrig="9180" w:dyaOrig="2640">
          <v:shape id="_x0000_i1027" type="#_x0000_t75" style="width:510.75pt;height:147pt" o:ole="">
            <v:imagedata r:id="rId16" o:title=""/>
          </v:shape>
          <o:OLEObject Type="Embed" ProgID="Equation.DSMT4" ShapeID="_x0000_i1027" DrawAspect="Content" ObjectID="_1677526956" r:id="rId17"/>
        </w:object>
      </w:r>
    </w:p>
    <w:p w:rsidR="00370782" w:rsidRDefault="00370782" w:rsidP="00282806">
      <w:pPr>
        <w:pStyle w:val="af3"/>
        <w:tabs>
          <w:tab w:val="left" w:pos="4962"/>
        </w:tabs>
        <w:ind w:left="357" w:firstLine="0"/>
        <w:jc w:val="left"/>
      </w:pPr>
      <w:r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E2548C" w:rsidRPr="00282806" w:rsidRDefault="00370782" w:rsidP="00282806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  <w:lang w:val="en-US"/>
        </w:rPr>
      </w:pPr>
      <w:r w:rsidRPr="00834829">
        <w:rPr>
          <w:position w:val="-46"/>
        </w:rPr>
        <w:object w:dxaOrig="5780" w:dyaOrig="1480">
          <v:shape id="_x0000_i1028" type="#_x0000_t75" style="width:288.75pt;height:74.25pt" o:ole="">
            <v:imagedata r:id="rId18" o:title=""/>
          </v:shape>
          <o:OLEObject Type="Embed" ProgID="Equation.DSMT4" ShapeID="_x0000_i1028" DrawAspect="Content" ObjectID="_1677526957" r:id="rId19"/>
        </w:object>
      </w:r>
      <w:r w:rsidR="00E2548C" w:rsidRPr="00AA49A6">
        <w:rPr>
          <w:sz w:val="32"/>
          <w:szCs w:val="28"/>
        </w:rPr>
        <w:br w:type="page"/>
      </w:r>
    </w:p>
    <w:p w:rsidR="00D93135" w:rsidRPr="00D93135" w:rsidRDefault="00D93135" w:rsidP="00D93135">
      <w:pPr>
        <w:pStyle w:val="af3"/>
        <w:tabs>
          <w:tab w:val="left" w:pos="4962"/>
        </w:tabs>
        <w:ind w:left="357" w:firstLine="0"/>
        <w:jc w:val="center"/>
        <w:rPr>
          <w:b/>
          <w:szCs w:val="28"/>
        </w:rPr>
      </w:pPr>
      <w:r w:rsidRPr="00D93135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  <w:rPr>
          <w:szCs w:val="28"/>
        </w:rPr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  <w:rPr>
          <w:szCs w:val="28"/>
        </w:rPr>
      </w:pPr>
      <w:r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93135" w:rsidRPr="00EC69FD" w:rsidRDefault="00D93135" w:rsidP="00D93135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  <w:r>
        <w:rPr>
          <w:szCs w:val="28"/>
          <w:lang w:val="en-US"/>
        </w:rPr>
        <w:t>P</w:t>
      </w:r>
      <w:r>
        <w:rPr>
          <w:szCs w:val="28"/>
          <w:vertAlign w:val="subscript"/>
          <w:lang w:val="en-US"/>
        </w:rPr>
        <w:t>EK</w:t>
      </w:r>
      <w:r>
        <w:rPr>
          <w:szCs w:val="28"/>
          <w:lang w:val="en-US"/>
        </w:rPr>
        <w:t xml:space="preserve"> </w:t>
      </w:r>
      <w:r>
        <w:rPr>
          <w:szCs w:val="28"/>
        </w:rPr>
        <w:t>в табл 1.21 Неклипаев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  <w:r w:rsidRPr="00243D61">
        <w:rPr>
          <w:position w:val="-30"/>
        </w:rPr>
        <w:object w:dxaOrig="2100" w:dyaOrig="680">
          <v:shape id="_x0000_i1029" type="#_x0000_t75" style="width:105pt;height:33.75pt" o:ole="">
            <v:imagedata r:id="rId20" o:title=""/>
          </v:shape>
          <o:OLEObject Type="Embed" ProgID="Equation.DSMT4" ShapeID="_x0000_i1029" DrawAspect="Content" ObjectID="_1677526958" r:id="rId21"/>
        </w:object>
      </w:r>
    </w:p>
    <w:p w:rsidR="00D93135" w:rsidRDefault="00D93135" w:rsidP="00D93135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szCs w:val="28"/>
          <w:lang w:val="ru-RU"/>
        </w:rPr>
      </w:pPr>
      <w:r>
        <w:rPr>
          <w:szCs w:val="28"/>
          <w:lang w:val="ru-RU"/>
        </w:rPr>
        <w:t>Значення економічної потужності для однієї мережі залежить також від</w:t>
      </w:r>
    </w:p>
    <w:p w:rsidR="00D93135" w:rsidRDefault="00D93135" w:rsidP="00D93135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szCs w:val="28"/>
          <w:lang w:val="ru-RU"/>
        </w:rPr>
      </w:pPr>
      <w:r>
        <w:rPr>
          <w:szCs w:val="28"/>
          <w:lang w:val="ru-RU"/>
        </w:rPr>
        <w:t xml:space="preserve">кількості годин використання за рік максимальної потужності </w:t>
      </w:r>
      <w:r>
        <w:rPr>
          <w:sz w:val="17"/>
          <w:szCs w:val="17"/>
          <w:lang w:val="ru-RU"/>
        </w:rPr>
        <w:t xml:space="preserve">max </w:t>
      </w:r>
      <w:r>
        <w:rPr>
          <w:i/>
          <w:iCs/>
          <w:sz w:val="29"/>
          <w:szCs w:val="29"/>
          <w:lang w:val="ru-RU"/>
        </w:rPr>
        <w:t xml:space="preserve">T </w:t>
      </w:r>
      <w:r>
        <w:rPr>
          <w:szCs w:val="28"/>
          <w:lang w:val="ru-RU"/>
        </w:rPr>
        <w:t>.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  <w:rPr>
          <w:szCs w:val="28"/>
          <w:lang w:val="ru-RU"/>
        </w:rPr>
      </w:pPr>
      <w:r>
        <w:rPr>
          <w:szCs w:val="28"/>
          <w:lang w:val="ru-RU"/>
        </w:rPr>
        <w:t xml:space="preserve">Використовуючи дані, отримані в табл. 1.1, значення </w:t>
      </w:r>
      <w:r>
        <w:rPr>
          <w:sz w:val="17"/>
          <w:szCs w:val="17"/>
          <w:lang w:val="ru-RU"/>
        </w:rPr>
        <w:t xml:space="preserve">max </w:t>
      </w:r>
      <w:r>
        <w:rPr>
          <w:i/>
          <w:iCs/>
          <w:sz w:val="29"/>
          <w:szCs w:val="29"/>
          <w:lang w:val="ru-RU"/>
        </w:rPr>
        <w:t xml:space="preserve">T </w:t>
      </w:r>
      <w:r>
        <w:rPr>
          <w:szCs w:val="28"/>
          <w:lang w:val="ru-RU"/>
        </w:rPr>
        <w:t>знаходиться як: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30349C" w:rsidP="00D93135">
      <w:pPr>
        <w:pStyle w:val="af3"/>
        <w:tabs>
          <w:tab w:val="left" w:pos="4962"/>
        </w:tabs>
        <w:ind w:left="357" w:firstLine="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33" type="#_x0000_t202" style="position:absolute;left:0;text-align:left;margin-left:-21.45pt;margin-top:35.8pt;width:530.15pt;height:175.1pt;z-index:251659264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color="white [3212]">
            <v:textbox style="mso-next-textbox:#Надпись 2">
              <w:txbxContent>
                <w:p w:rsidR="00D93135" w:rsidRDefault="00D93135" w:rsidP="00D93135">
                  <w:pPr>
                    <w:pStyle w:val="Default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Кількість мереж, що відходять від РП, і кількість підключених до РП автотрансформаторів у подальшому називається кількістю приєднань. Схема РП визначається згідно [3] у залежності від напруги та кількості приєднань. 12 </w:t>
                  </w:r>
                </w:p>
                <w:p w:rsidR="00D93135" w:rsidRDefault="00D93135" w:rsidP="00D93135">
                  <w:pPr>
                    <w:pStyle w:val="Default"/>
                    <w:rPr>
                      <w:color w:val="auto"/>
                    </w:rPr>
                  </w:pPr>
                </w:p>
                <w:p w:rsidR="00D93135" w:rsidRDefault="00D93135" w:rsidP="00D93135">
                  <w:pPr>
                    <w:pStyle w:val="Default"/>
                    <w:pageBreakBefore/>
                    <w:rPr>
                      <w:color w:val="auto"/>
                      <w:sz w:val="28"/>
                      <w:szCs w:val="28"/>
                    </w:rPr>
                  </w:pPr>
                  <w:r>
                    <w:rPr>
                      <w:color w:val="auto"/>
                      <w:sz w:val="28"/>
                      <w:szCs w:val="28"/>
                    </w:rPr>
                    <w:t xml:space="preserve">Після вибору схем всіх РП складається повна схема підстанції. Рекомендації по вибору схем РП наведені в [3]. </w:t>
                  </w:r>
                </w:p>
                <w:p w:rsidR="00D93135" w:rsidRDefault="00D93135" w:rsidP="00D93135">
                  <w:r>
                    <w:rPr>
                      <w:szCs w:val="28"/>
                    </w:rPr>
                    <w:t>Потужність трансформатора власних потреб вибирається виходячи з навантаження власних потреб. Перевірка на допустимість аварійного перевантаження не виконується. Рекомендуються спрощені співвідношення:</w:t>
                  </w:r>
                </w:p>
              </w:txbxContent>
            </v:textbox>
            <w10:wrap type="square"/>
          </v:shape>
        </w:pict>
      </w:r>
      <w:r w:rsidR="00D93135" w:rsidRPr="00243D61">
        <w:rPr>
          <w:position w:val="-30"/>
        </w:rPr>
        <w:object w:dxaOrig="12460" w:dyaOrig="740">
          <v:shape id="_x0000_i1030" type="#_x0000_t75" style="width:481.5pt;height:28.5pt" o:ole="">
            <v:imagedata r:id="rId22" o:title=""/>
          </v:shape>
          <o:OLEObject Type="Embed" ProgID="Equation.DSMT4" ShapeID="_x0000_i1030" DrawAspect="Content" ObjectID="_1677526959" r:id="rId23"/>
        </w:object>
      </w:r>
      <w:r w:rsidR="00D93135" w:rsidRPr="001E538D">
        <w:t xml:space="preserve"> </w:t>
      </w:r>
      <w:r w:rsidR="00D93135" w:rsidRPr="00243D61">
        <w:rPr>
          <w:position w:val="-46"/>
        </w:rPr>
        <w:object w:dxaOrig="5700" w:dyaOrig="1040">
          <v:shape id="_x0000_i1031" type="#_x0000_t75" style="width:285pt;height:51.75pt" o:ole="">
            <v:imagedata r:id="rId24" o:title=""/>
          </v:shape>
          <o:OLEObject Type="Embed" ProgID="Equation.DSMT4" ShapeID="_x0000_i1031" DrawAspect="Content" ObjectID="_1677526960" r:id="rId25"/>
        </w:objec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  <w:r>
        <w:rPr>
          <w:szCs w:val="28"/>
        </w:rPr>
        <w:t xml:space="preserve">де </w:t>
      </w:r>
      <w:r>
        <w:rPr>
          <w:i/>
          <w:iCs/>
          <w:szCs w:val="28"/>
        </w:rPr>
        <w:t xml:space="preserve">n </w:t>
      </w:r>
      <w:r>
        <w:rPr>
          <w:szCs w:val="28"/>
        </w:rPr>
        <w:t>– кількість трансформаторів власних потреб з нижчою напругою 0,4 кВ.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6E7BD1" w:rsidRDefault="00D93135" w:rsidP="00D93135">
      <w:pPr>
        <w:pStyle w:val="Default"/>
        <w:jc w:val="center"/>
        <w:rPr>
          <w:b/>
          <w:sz w:val="28"/>
          <w:szCs w:val="28"/>
        </w:rPr>
      </w:pPr>
      <w:r w:rsidRPr="006E7BD1">
        <w:rPr>
          <w:b/>
          <w:sz w:val="28"/>
          <w:szCs w:val="28"/>
        </w:rPr>
        <w:lastRenderedPageBreak/>
        <w:t>ТЕМА 3. РОЗРАХУНОК СТРУМІВ КОРОТКОГО ЗАМИКАННЯ НА ЕЛЕКТРОСТАНЦІЇ</w:t>
      </w:r>
    </w:p>
    <w:p w:rsidR="00D93135" w:rsidRPr="006E7BD1" w:rsidRDefault="00D93135" w:rsidP="00D93135">
      <w:pPr>
        <w:pStyle w:val="Default"/>
        <w:jc w:val="center"/>
        <w:rPr>
          <w:b/>
          <w:sz w:val="28"/>
          <w:szCs w:val="28"/>
        </w:rPr>
      </w:pPr>
    </w:p>
    <w:p w:rsidR="00D93135" w:rsidRDefault="00D93135" w:rsidP="00D9313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Для прийнятої схеми підстанції з урахуванням замкнутого(</w:t>
      </w:r>
      <w:r>
        <w:rPr>
          <w:i/>
          <w:iCs/>
          <w:sz w:val="28"/>
          <w:szCs w:val="28"/>
        </w:rPr>
        <w:t>U</w:t>
      </w:r>
      <w:r>
        <w:rPr>
          <w:sz w:val="28"/>
          <w:szCs w:val="28"/>
        </w:rPr>
        <w:t>220 кВ) чи розімкненого (</w:t>
      </w:r>
      <w:r>
        <w:rPr>
          <w:i/>
          <w:iCs/>
          <w:sz w:val="28"/>
          <w:szCs w:val="28"/>
        </w:rPr>
        <w:t>U</w:t>
      </w:r>
      <w:r>
        <w:rPr>
          <w:sz w:val="28"/>
          <w:szCs w:val="28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 </w:t>
      </w:r>
      <w:r>
        <w:rPr>
          <w:sz w:val="28"/>
          <w:szCs w:val="28"/>
        </w:rPr>
        <w:t xml:space="preserve"> </w:t>
      </w:r>
    </w:p>
    <w:p w:rsidR="00D93135" w:rsidRDefault="00D93135" w:rsidP="00D9313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розрахунку струмів КЗ постійна часу системи приймається рівною </w:t>
      </w:r>
      <w:r>
        <w:rPr>
          <w:i/>
          <w:iCs/>
          <w:sz w:val="28"/>
          <w:szCs w:val="28"/>
        </w:rPr>
        <w:t>Т</w:t>
      </w:r>
      <w:r>
        <w:rPr>
          <w:i/>
          <w:iCs/>
          <w:sz w:val="18"/>
          <w:szCs w:val="18"/>
        </w:rPr>
        <w:t>ас</w:t>
      </w:r>
      <w:r>
        <w:rPr>
          <w:sz w:val="28"/>
          <w:szCs w:val="28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>
        <w:rPr>
          <w:i/>
          <w:iCs/>
          <w:sz w:val="28"/>
          <w:szCs w:val="28"/>
        </w:rPr>
        <w:t>Т</w:t>
      </w:r>
      <w:r>
        <w:rPr>
          <w:i/>
          <w:iCs/>
          <w:sz w:val="18"/>
          <w:szCs w:val="18"/>
        </w:rPr>
        <w:t>аск</w:t>
      </w:r>
      <w:r>
        <w:rPr>
          <w:sz w:val="28"/>
          <w:szCs w:val="28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Default="00D93135" w:rsidP="00D9313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Розрахунок струмів КЗ повинен завершуватися зведеною табл.3.1.</w:t>
      </w:r>
    </w:p>
    <w:p w:rsidR="00D93135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Default="00C627BC" w:rsidP="00D93135">
      <w:pPr>
        <w:pStyle w:val="Default"/>
        <w:jc w:val="center"/>
      </w:pPr>
      <w:r>
        <w:object w:dxaOrig="5355" w:dyaOrig="4035">
          <v:shape id="_x0000_i1032" type="#_x0000_t75" style="width:267.75pt;height:201.75pt" o:ole="">
            <v:imagedata r:id="rId26" o:title=""/>
          </v:shape>
          <o:OLEObject Type="Embed" ProgID="Visio.Drawing.15" ShapeID="_x0000_i1032" DrawAspect="Content" ObjectID="_1677526961" r:id="rId27"/>
        </w:object>
      </w:r>
    </w:p>
    <w:p w:rsidR="00C627BC" w:rsidRDefault="00C627BC" w:rsidP="00D93135">
      <w:pPr>
        <w:pStyle w:val="Default"/>
        <w:jc w:val="center"/>
        <w:rPr>
          <w:sz w:val="28"/>
          <w:szCs w:val="28"/>
          <w:lang w:val="uk-UA"/>
        </w:rPr>
      </w:pPr>
    </w:p>
    <w:p w:rsidR="00D93135" w:rsidRDefault="00D93135" w:rsidP="00D93135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</w:t>
      </w:r>
      <w:r>
        <w:rPr>
          <w:sz w:val="28"/>
          <w:szCs w:val="28"/>
        </w:rPr>
        <w:t>исунок 3.1 – Розрахункові точки КЗ</w:t>
      </w:r>
    </w:p>
    <w:p w:rsidR="00515706" w:rsidRDefault="00515706" w:rsidP="00515706">
      <w:pPr>
        <w:pStyle w:val="MTDisplayEquation"/>
      </w:pP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515706" w:rsidRPr="00515706" w:rsidRDefault="00515706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  <w:sectPr w:rsidR="00515706" w:rsidRPr="00515706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70782" w:rsidRDefault="00E2548C" w:rsidP="00370782">
      <w:pPr>
        <w:pStyle w:val="1"/>
        <w:rPr>
          <w:sz w:val="32"/>
        </w:rPr>
      </w:pPr>
      <w:bookmarkStart w:id="2" w:name="_Toc61080638"/>
      <w:r w:rsidRPr="00370782">
        <w:rPr>
          <w:sz w:val="32"/>
        </w:rPr>
        <w:lastRenderedPageBreak/>
        <w:t>Додатки</w:t>
      </w:r>
    </w:p>
    <w:p w:rsidR="00E2548C" w:rsidRDefault="00E2548C" w:rsidP="00E2548C">
      <w:pPr>
        <w:ind w:firstLine="0"/>
        <w:rPr>
          <w:szCs w:val="28"/>
        </w:rPr>
      </w:pPr>
      <w:r>
        <w:rPr>
          <w:szCs w:val="28"/>
        </w:rPr>
        <w:t>Таблиця  – Графіки навантаження</w:t>
      </w:r>
    </w:p>
    <w:p w:rsidR="00E2548C" w:rsidRPr="00E2548C" w:rsidRDefault="00E2548C" w:rsidP="00E2548C">
      <w:pPr>
        <w:ind w:firstLine="0"/>
      </w:pPr>
      <w:r>
        <w:rPr>
          <w:noProof/>
          <w:lang w:val="ru-RU"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Default="00E2548C" w:rsidP="00E2548C">
      <w:pPr>
        <w:pStyle w:val="3"/>
        <w:ind w:firstLine="0"/>
        <w:jc w:val="both"/>
      </w:pPr>
    </w:p>
    <w:p w:rsidR="00E2548C" w:rsidRPr="00C85163" w:rsidRDefault="00E2548C" w:rsidP="00E2548C">
      <w:pPr>
        <w:pStyle w:val="2"/>
        <w:jc w:val="center"/>
      </w:pPr>
      <w:r w:rsidRPr="00C85163">
        <w:rPr>
          <w:sz w:val="36"/>
        </w:rPr>
        <w:t>В</w:t>
      </w:r>
      <w:r>
        <w:rPr>
          <w:sz w:val="36"/>
        </w:rPr>
        <w:t>ИСНОВКИ</w:t>
      </w:r>
      <w:bookmarkEnd w:id="2"/>
    </w:p>
    <w:p w:rsidR="00E2548C" w:rsidRPr="0054386E" w:rsidRDefault="00E2548C" w:rsidP="00E2548C">
      <w:pPr>
        <w:pStyle w:val="6"/>
        <w:jc w:val="left"/>
        <w:rPr>
          <w:highlight w:val="yellow"/>
        </w:rPr>
      </w:pPr>
      <w:r w:rsidRPr="00C85163">
        <w:br w:type="page"/>
      </w:r>
    </w:p>
    <w:p w:rsidR="00E2548C" w:rsidRPr="00C85163" w:rsidRDefault="00E2548C" w:rsidP="00E2548C">
      <w:pPr>
        <w:pStyle w:val="2"/>
        <w:jc w:val="center"/>
        <w:rPr>
          <w:sz w:val="32"/>
          <w:szCs w:val="32"/>
        </w:rPr>
      </w:pPr>
      <w:bookmarkStart w:id="3" w:name="_Toc61080639"/>
      <w:r w:rsidRPr="00C85163">
        <w:rPr>
          <w:sz w:val="32"/>
          <w:szCs w:val="32"/>
        </w:rPr>
        <w:lastRenderedPageBreak/>
        <w:t>ПЕРЕЛІК ДЖЕРЕЛ ПОСИЛАНЬ</w:t>
      </w:r>
      <w:bookmarkEnd w:id="3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84786F3" w16cid:durableId="237E7112"/>
  <w16cid:commentId w16cid:paraId="7BDFF727" w16cid:durableId="238C3F5B"/>
  <w16cid:commentId w16cid:paraId="3F00A920" w16cid:durableId="237E73A6"/>
  <w16cid:commentId w16cid:paraId="3BC9216C" w16cid:durableId="238C3F5D"/>
  <w16cid:commentId w16cid:paraId="7041A35F" w16cid:durableId="237F2A61"/>
  <w16cid:commentId w16cid:paraId="15400638" w16cid:durableId="238C3F5F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0349C" w:rsidRDefault="0030349C">
      <w:r>
        <w:separator/>
      </w:r>
    </w:p>
  </w:endnote>
  <w:endnote w:type="continuationSeparator" w:id="0">
    <w:p w:rsidR="0030349C" w:rsidRDefault="003034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0349C" w:rsidRDefault="0030349C">
      <w:r>
        <w:separator/>
      </w:r>
    </w:p>
  </w:footnote>
  <w:footnote w:type="continuationSeparator" w:id="0">
    <w:p w:rsidR="0030349C" w:rsidRDefault="003034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5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351C"/>
    <w:rsid w:val="000549D3"/>
    <w:rsid w:val="00057C08"/>
    <w:rsid w:val="000606A9"/>
    <w:rsid w:val="00061D94"/>
    <w:rsid w:val="00076C17"/>
    <w:rsid w:val="00077DA6"/>
    <w:rsid w:val="00080B35"/>
    <w:rsid w:val="00085F42"/>
    <w:rsid w:val="000907E2"/>
    <w:rsid w:val="000910A9"/>
    <w:rsid w:val="00096C72"/>
    <w:rsid w:val="00096D04"/>
    <w:rsid w:val="00097A19"/>
    <w:rsid w:val="00097A83"/>
    <w:rsid w:val="000A0AC2"/>
    <w:rsid w:val="000A25FF"/>
    <w:rsid w:val="000A36D6"/>
    <w:rsid w:val="000B2EE3"/>
    <w:rsid w:val="000B4E07"/>
    <w:rsid w:val="000B593F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3907"/>
    <w:rsid w:val="000F5BA0"/>
    <w:rsid w:val="000F6681"/>
    <w:rsid w:val="00103369"/>
    <w:rsid w:val="00105838"/>
    <w:rsid w:val="00107883"/>
    <w:rsid w:val="001162BF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5089"/>
    <w:rsid w:val="001A55A1"/>
    <w:rsid w:val="001A7B29"/>
    <w:rsid w:val="001B4C02"/>
    <w:rsid w:val="001D15CE"/>
    <w:rsid w:val="001D3A6B"/>
    <w:rsid w:val="001D66FE"/>
    <w:rsid w:val="001E07F4"/>
    <w:rsid w:val="001E218E"/>
    <w:rsid w:val="001E5B01"/>
    <w:rsid w:val="001E70CC"/>
    <w:rsid w:val="001E77E7"/>
    <w:rsid w:val="001F0E1E"/>
    <w:rsid w:val="001F3E84"/>
    <w:rsid w:val="001F5334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71ED"/>
    <w:rsid w:val="00242A7A"/>
    <w:rsid w:val="002466CF"/>
    <w:rsid w:val="002478BB"/>
    <w:rsid w:val="00252F8B"/>
    <w:rsid w:val="002546E8"/>
    <w:rsid w:val="00264558"/>
    <w:rsid w:val="002648D3"/>
    <w:rsid w:val="002656F3"/>
    <w:rsid w:val="002669FC"/>
    <w:rsid w:val="00267130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D0D91"/>
    <w:rsid w:val="002D31C5"/>
    <w:rsid w:val="002E19BE"/>
    <w:rsid w:val="002F012E"/>
    <w:rsid w:val="002F3C83"/>
    <w:rsid w:val="002F4ACB"/>
    <w:rsid w:val="00300DAE"/>
    <w:rsid w:val="0030349C"/>
    <w:rsid w:val="00305ED6"/>
    <w:rsid w:val="003076A0"/>
    <w:rsid w:val="00311B1F"/>
    <w:rsid w:val="00313E5E"/>
    <w:rsid w:val="00314CCF"/>
    <w:rsid w:val="003203E9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40A"/>
    <w:rsid w:val="00343BE2"/>
    <w:rsid w:val="00343DE6"/>
    <w:rsid w:val="00344AC8"/>
    <w:rsid w:val="003452C7"/>
    <w:rsid w:val="00356B9B"/>
    <w:rsid w:val="003614D8"/>
    <w:rsid w:val="00364D26"/>
    <w:rsid w:val="00367383"/>
    <w:rsid w:val="00367A5C"/>
    <w:rsid w:val="00367E74"/>
    <w:rsid w:val="00370782"/>
    <w:rsid w:val="00375E47"/>
    <w:rsid w:val="00376DBE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3555"/>
    <w:rsid w:val="003F5523"/>
    <w:rsid w:val="00411E5D"/>
    <w:rsid w:val="00417827"/>
    <w:rsid w:val="004210FA"/>
    <w:rsid w:val="00421B2C"/>
    <w:rsid w:val="0042223B"/>
    <w:rsid w:val="00424F82"/>
    <w:rsid w:val="004258B6"/>
    <w:rsid w:val="00431E9C"/>
    <w:rsid w:val="00434A67"/>
    <w:rsid w:val="00435C06"/>
    <w:rsid w:val="00436E63"/>
    <w:rsid w:val="00443385"/>
    <w:rsid w:val="00447D4B"/>
    <w:rsid w:val="00451BA3"/>
    <w:rsid w:val="00452FD2"/>
    <w:rsid w:val="004537EB"/>
    <w:rsid w:val="004552BB"/>
    <w:rsid w:val="00456E80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B14A4"/>
    <w:rsid w:val="004B402F"/>
    <w:rsid w:val="004C46FF"/>
    <w:rsid w:val="004C5DBD"/>
    <w:rsid w:val="004C6D01"/>
    <w:rsid w:val="004D105C"/>
    <w:rsid w:val="004D1AD8"/>
    <w:rsid w:val="004D2515"/>
    <w:rsid w:val="004D2D07"/>
    <w:rsid w:val="004D334C"/>
    <w:rsid w:val="004D6071"/>
    <w:rsid w:val="004E13D1"/>
    <w:rsid w:val="004F4DC0"/>
    <w:rsid w:val="004F5283"/>
    <w:rsid w:val="004F6B4A"/>
    <w:rsid w:val="0050371C"/>
    <w:rsid w:val="005110FB"/>
    <w:rsid w:val="00513D30"/>
    <w:rsid w:val="00515706"/>
    <w:rsid w:val="00521E3C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7F40"/>
    <w:rsid w:val="0056384C"/>
    <w:rsid w:val="005713AF"/>
    <w:rsid w:val="005803AC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C6E32"/>
    <w:rsid w:val="005D3CBA"/>
    <w:rsid w:val="005D5456"/>
    <w:rsid w:val="005D601C"/>
    <w:rsid w:val="005D6EA3"/>
    <w:rsid w:val="005E30A1"/>
    <w:rsid w:val="005E7917"/>
    <w:rsid w:val="005F3090"/>
    <w:rsid w:val="005F381E"/>
    <w:rsid w:val="00601560"/>
    <w:rsid w:val="0060260D"/>
    <w:rsid w:val="0060261B"/>
    <w:rsid w:val="00602F5C"/>
    <w:rsid w:val="00610119"/>
    <w:rsid w:val="00616D95"/>
    <w:rsid w:val="0061777D"/>
    <w:rsid w:val="00622901"/>
    <w:rsid w:val="00623F32"/>
    <w:rsid w:val="00624B62"/>
    <w:rsid w:val="00624BAE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79AE"/>
    <w:rsid w:val="00671526"/>
    <w:rsid w:val="00671A28"/>
    <w:rsid w:val="006811B4"/>
    <w:rsid w:val="00685D7C"/>
    <w:rsid w:val="00690742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7563"/>
    <w:rsid w:val="006B7BB9"/>
    <w:rsid w:val="006C2474"/>
    <w:rsid w:val="006C35D8"/>
    <w:rsid w:val="006C422D"/>
    <w:rsid w:val="006C6B11"/>
    <w:rsid w:val="006D0B9F"/>
    <w:rsid w:val="006D6EAC"/>
    <w:rsid w:val="006E1258"/>
    <w:rsid w:val="006E16DF"/>
    <w:rsid w:val="006E4CD7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C2"/>
    <w:rsid w:val="0074081F"/>
    <w:rsid w:val="0074124A"/>
    <w:rsid w:val="0074168C"/>
    <w:rsid w:val="00744174"/>
    <w:rsid w:val="0074428E"/>
    <w:rsid w:val="00746EAB"/>
    <w:rsid w:val="007546CD"/>
    <w:rsid w:val="0075575C"/>
    <w:rsid w:val="0076028A"/>
    <w:rsid w:val="007609BA"/>
    <w:rsid w:val="00761B1D"/>
    <w:rsid w:val="0076288E"/>
    <w:rsid w:val="007640FD"/>
    <w:rsid w:val="00766C5D"/>
    <w:rsid w:val="00771953"/>
    <w:rsid w:val="00772CF0"/>
    <w:rsid w:val="00780139"/>
    <w:rsid w:val="00781728"/>
    <w:rsid w:val="00781BD2"/>
    <w:rsid w:val="007843AC"/>
    <w:rsid w:val="007868B3"/>
    <w:rsid w:val="00787C79"/>
    <w:rsid w:val="00790A2F"/>
    <w:rsid w:val="007939BA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718E"/>
    <w:rsid w:val="00811F55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43672"/>
    <w:rsid w:val="0085782B"/>
    <w:rsid w:val="008605A4"/>
    <w:rsid w:val="00862EBF"/>
    <w:rsid w:val="00863E32"/>
    <w:rsid w:val="008640F6"/>
    <w:rsid w:val="00864671"/>
    <w:rsid w:val="00866ECF"/>
    <w:rsid w:val="00870150"/>
    <w:rsid w:val="008705E6"/>
    <w:rsid w:val="00870D80"/>
    <w:rsid w:val="008733DE"/>
    <w:rsid w:val="008744D9"/>
    <w:rsid w:val="00874CCE"/>
    <w:rsid w:val="00877769"/>
    <w:rsid w:val="00884265"/>
    <w:rsid w:val="00887B84"/>
    <w:rsid w:val="00893407"/>
    <w:rsid w:val="00893C8C"/>
    <w:rsid w:val="00897311"/>
    <w:rsid w:val="008975E3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3CBF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61A97"/>
    <w:rsid w:val="00971D20"/>
    <w:rsid w:val="0097334D"/>
    <w:rsid w:val="0097426E"/>
    <w:rsid w:val="0097437C"/>
    <w:rsid w:val="009821A8"/>
    <w:rsid w:val="00984036"/>
    <w:rsid w:val="0098473F"/>
    <w:rsid w:val="009860BD"/>
    <w:rsid w:val="00986EF1"/>
    <w:rsid w:val="0098707B"/>
    <w:rsid w:val="00991DD6"/>
    <w:rsid w:val="009955B6"/>
    <w:rsid w:val="00995C9A"/>
    <w:rsid w:val="00996A64"/>
    <w:rsid w:val="00996CA8"/>
    <w:rsid w:val="009A1600"/>
    <w:rsid w:val="009A6181"/>
    <w:rsid w:val="009A6958"/>
    <w:rsid w:val="009B1535"/>
    <w:rsid w:val="009B1AF0"/>
    <w:rsid w:val="009B5419"/>
    <w:rsid w:val="009B6991"/>
    <w:rsid w:val="009B750C"/>
    <w:rsid w:val="009C0FF1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170FD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2001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F64"/>
    <w:rsid w:val="00B16EA7"/>
    <w:rsid w:val="00B20C6F"/>
    <w:rsid w:val="00B25392"/>
    <w:rsid w:val="00B32C39"/>
    <w:rsid w:val="00B36E28"/>
    <w:rsid w:val="00B41CFE"/>
    <w:rsid w:val="00B41FB1"/>
    <w:rsid w:val="00B467F3"/>
    <w:rsid w:val="00B518DB"/>
    <w:rsid w:val="00B6107D"/>
    <w:rsid w:val="00B62C70"/>
    <w:rsid w:val="00B65FB5"/>
    <w:rsid w:val="00B675D8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36C4"/>
    <w:rsid w:val="00BD76E2"/>
    <w:rsid w:val="00BD7A75"/>
    <w:rsid w:val="00BE51A2"/>
    <w:rsid w:val="00BE59DF"/>
    <w:rsid w:val="00BE7CF8"/>
    <w:rsid w:val="00BF011E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36EE"/>
    <w:rsid w:val="00C73FE9"/>
    <w:rsid w:val="00C74EC8"/>
    <w:rsid w:val="00C80BFA"/>
    <w:rsid w:val="00C8328C"/>
    <w:rsid w:val="00C8486B"/>
    <w:rsid w:val="00C85E4E"/>
    <w:rsid w:val="00C868E0"/>
    <w:rsid w:val="00C94DB0"/>
    <w:rsid w:val="00CA000E"/>
    <w:rsid w:val="00CA2993"/>
    <w:rsid w:val="00CA3934"/>
    <w:rsid w:val="00CA51B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CFD"/>
    <w:rsid w:val="00CD4E46"/>
    <w:rsid w:val="00CE48AA"/>
    <w:rsid w:val="00CE48F2"/>
    <w:rsid w:val="00CE68BC"/>
    <w:rsid w:val="00CF1C81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650"/>
    <w:rsid w:val="00D34817"/>
    <w:rsid w:val="00D420F8"/>
    <w:rsid w:val="00D4229F"/>
    <w:rsid w:val="00D42828"/>
    <w:rsid w:val="00D44CEB"/>
    <w:rsid w:val="00D474C9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58F"/>
    <w:rsid w:val="00DA7E6A"/>
    <w:rsid w:val="00DB6F90"/>
    <w:rsid w:val="00DC08EC"/>
    <w:rsid w:val="00DC1584"/>
    <w:rsid w:val="00DC2E26"/>
    <w:rsid w:val="00DD237F"/>
    <w:rsid w:val="00DD3078"/>
    <w:rsid w:val="00DD3123"/>
    <w:rsid w:val="00DD5F16"/>
    <w:rsid w:val="00DE2896"/>
    <w:rsid w:val="00DE34E4"/>
    <w:rsid w:val="00DE457D"/>
    <w:rsid w:val="00DF00A2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5CD7"/>
    <w:rsid w:val="00E635F0"/>
    <w:rsid w:val="00E66599"/>
    <w:rsid w:val="00E668FC"/>
    <w:rsid w:val="00E7175D"/>
    <w:rsid w:val="00E726ED"/>
    <w:rsid w:val="00E80DD5"/>
    <w:rsid w:val="00E80F9E"/>
    <w:rsid w:val="00E8316D"/>
    <w:rsid w:val="00E87064"/>
    <w:rsid w:val="00E9528F"/>
    <w:rsid w:val="00EA39C5"/>
    <w:rsid w:val="00EA7511"/>
    <w:rsid w:val="00EB067B"/>
    <w:rsid w:val="00EB1DA3"/>
    <w:rsid w:val="00EB37EE"/>
    <w:rsid w:val="00EB6118"/>
    <w:rsid w:val="00EB6788"/>
    <w:rsid w:val="00ED2458"/>
    <w:rsid w:val="00EE6B7F"/>
    <w:rsid w:val="00EF0E21"/>
    <w:rsid w:val="00EF6721"/>
    <w:rsid w:val="00EF76E0"/>
    <w:rsid w:val="00F04B90"/>
    <w:rsid w:val="00F068E5"/>
    <w:rsid w:val="00F0691E"/>
    <w:rsid w:val="00F13480"/>
    <w:rsid w:val="00F14CB4"/>
    <w:rsid w:val="00F2023F"/>
    <w:rsid w:val="00F2256F"/>
    <w:rsid w:val="00F25373"/>
    <w:rsid w:val="00F27FE9"/>
    <w:rsid w:val="00F30045"/>
    <w:rsid w:val="00F34677"/>
    <w:rsid w:val="00F418D5"/>
    <w:rsid w:val="00F41986"/>
    <w:rsid w:val="00F43348"/>
    <w:rsid w:val="00F43DFC"/>
    <w:rsid w:val="00F44A18"/>
    <w:rsid w:val="00F51F07"/>
    <w:rsid w:val="00F56045"/>
    <w:rsid w:val="00F57C0B"/>
    <w:rsid w:val="00F62470"/>
    <w:rsid w:val="00F62FEA"/>
    <w:rsid w:val="00F64CF4"/>
    <w:rsid w:val="00F657E8"/>
    <w:rsid w:val="00F67EEC"/>
    <w:rsid w:val="00F70F76"/>
    <w:rsid w:val="00F8604E"/>
    <w:rsid w:val="00F86426"/>
    <w:rsid w:val="00F86822"/>
    <w:rsid w:val="00F93633"/>
    <w:rsid w:val="00F965F2"/>
    <w:rsid w:val="00FA223B"/>
    <w:rsid w:val="00FA2F6A"/>
    <w:rsid w:val="00FA489E"/>
    <w:rsid w:val="00FA58E7"/>
    <w:rsid w:val="00FB4B53"/>
    <w:rsid w:val="00FB5DF3"/>
    <w:rsid w:val="00FC558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16B6BD24"/>
  <w15:docId w15:val="{027F5555-2ED6-48EB-A8A8-A2B479379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e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157" Type="http://schemas.microsoft.com/office/2016/09/relationships/commentsIds" Target="commentsIds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png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package" Target="embeddings/Microsoft_Visio_Drawing.vsdx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90555E4-22A7-4465-8BA5-B3D1EF4329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6</TotalTime>
  <Pages>14</Pages>
  <Words>1112</Words>
  <Characters>6344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7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97</cp:revision>
  <cp:lastPrinted>2019-12-26T09:20:00Z</cp:lastPrinted>
  <dcterms:created xsi:type="dcterms:W3CDTF">2020-01-09T19:52:00Z</dcterms:created>
  <dcterms:modified xsi:type="dcterms:W3CDTF">2021-03-17T2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